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E8630E" w14:textId="48F08AA1" w:rsidR="00767963" w:rsidRPr="00E61906" w:rsidRDefault="00767963" w:rsidP="00767963">
      <w:pPr>
        <w:jc w:val="center"/>
        <w:rPr>
          <w:b/>
          <w:u w:val="single"/>
        </w:rPr>
      </w:pPr>
      <w:r w:rsidRPr="00E61906">
        <w:rPr>
          <w:b/>
          <w:noProof/>
          <w:u w:val="single"/>
        </w:rPr>
        <w:drawing>
          <wp:inline distT="0" distB="0" distL="0" distR="0" wp14:anchorId="462EA122" wp14:editId="6C530B97">
            <wp:extent cx="5731510" cy="887095"/>
            <wp:effectExtent l="0" t="0" r="2540" b="8255"/>
            <wp:docPr id="1588758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DEEB5" w14:textId="20F89E4D" w:rsidR="00767963" w:rsidRDefault="00767963" w:rsidP="00767963">
      <w:pPr>
        <w:jc w:val="center"/>
        <w:rPr>
          <w:b/>
          <w:u w:val="single"/>
        </w:rPr>
      </w:pPr>
      <w:r w:rsidRPr="00E61906">
        <w:rPr>
          <w:b/>
          <w:u w:val="single"/>
        </w:rPr>
        <w:t>FRESHMAN ENGINEERING DEPARTMENT</w:t>
      </w:r>
    </w:p>
    <w:p w14:paraId="3ACA8A86" w14:textId="7778A067" w:rsidR="00767963" w:rsidRPr="00767963" w:rsidRDefault="007B410B" w:rsidP="00756D0F">
      <w:pPr>
        <w:jc w:val="center"/>
        <w:rPr>
          <w:bCs/>
        </w:rPr>
      </w:pPr>
      <w:r>
        <w:rPr>
          <w:b/>
          <w:bCs/>
          <w:sz w:val="32"/>
          <w:szCs w:val="32"/>
          <w:u w:val="single"/>
        </w:rPr>
        <w:t>Practice</w:t>
      </w:r>
      <w:r w:rsidR="00767963" w:rsidRPr="00767963">
        <w:rPr>
          <w:b/>
          <w:bCs/>
          <w:sz w:val="32"/>
          <w:szCs w:val="32"/>
          <w:u w:val="single"/>
        </w:rPr>
        <w:t xml:space="preserve"> Questions</w:t>
      </w:r>
    </w:p>
    <w:p w14:paraId="07311B03" w14:textId="46FED0BF" w:rsidR="00767963" w:rsidRPr="007078A7" w:rsidRDefault="00767963" w:rsidP="00767963">
      <w:r w:rsidRPr="007078A7">
        <w:rPr>
          <w:b/>
        </w:rPr>
        <w:t>Name of Course Instructor:</w:t>
      </w:r>
      <w:r w:rsidRPr="007078A7">
        <w:t xml:space="preserve"> </w:t>
      </w:r>
      <w:r w:rsidRPr="007078A7">
        <w:tab/>
      </w:r>
      <w:r w:rsidRPr="007078A7">
        <w:tab/>
      </w:r>
      <w:r w:rsidRPr="007078A7">
        <w:tab/>
      </w:r>
      <w:r w:rsidRPr="007078A7">
        <w:tab/>
      </w:r>
      <w:r w:rsidRPr="007078A7">
        <w:tab/>
        <w:t xml:space="preserve">     </w:t>
      </w:r>
      <w:r>
        <w:tab/>
      </w:r>
      <w:proofErr w:type="spellStart"/>
      <w:r w:rsidRPr="007078A7">
        <w:rPr>
          <w:b/>
          <w:bCs/>
        </w:rPr>
        <w:t>Reg</w:t>
      </w:r>
      <w:proofErr w:type="spellEnd"/>
      <w:r w:rsidRPr="007078A7">
        <w:t xml:space="preserve">: </w:t>
      </w:r>
      <w:r>
        <w:t>R23</w:t>
      </w:r>
    </w:p>
    <w:p w14:paraId="01E5FDE3" w14:textId="3DFB272E" w:rsidR="00767963" w:rsidRPr="007078A7" w:rsidRDefault="00767963" w:rsidP="00767963">
      <w:r w:rsidRPr="007078A7">
        <w:rPr>
          <w:b/>
        </w:rPr>
        <w:t>Course Name &amp; Code</w:t>
      </w:r>
      <w:r>
        <w:rPr>
          <w:b/>
        </w:rPr>
        <w:t xml:space="preserve">         </w:t>
      </w:r>
      <w:r w:rsidRPr="007078A7">
        <w:rPr>
          <w:b/>
        </w:rPr>
        <w:t>:</w:t>
      </w:r>
      <w:r w:rsidR="007B410B">
        <w:t xml:space="preserve"> Differential equations &amp; vector Calculus 23FE05</w:t>
      </w:r>
      <w:r>
        <w:tab/>
        <w:t xml:space="preserve">            </w:t>
      </w:r>
      <w:r w:rsidRPr="007078A7">
        <w:rPr>
          <w:b/>
          <w:bCs/>
        </w:rPr>
        <w:t>Cycle</w:t>
      </w:r>
      <w:r w:rsidRPr="007078A7">
        <w:t>: I</w:t>
      </w:r>
    </w:p>
    <w:p w14:paraId="6F499EFD" w14:textId="00718C51" w:rsidR="00767963" w:rsidRPr="007078A7" w:rsidRDefault="00767963" w:rsidP="00767963">
      <w:r>
        <w:rPr>
          <w:b/>
        </w:rPr>
        <w:t>L-T-P Structure</w:t>
      </w:r>
      <w:r>
        <w:rPr>
          <w:b/>
        </w:rPr>
        <w:tab/>
        <w:t xml:space="preserve">          : 3</w:t>
      </w:r>
      <w:r w:rsidRPr="007078A7">
        <w:rPr>
          <w:b/>
        </w:rPr>
        <w:t>-</w:t>
      </w:r>
      <w:r>
        <w:rPr>
          <w:b/>
        </w:rPr>
        <w:t>0</w:t>
      </w:r>
      <w:r w:rsidRPr="007078A7">
        <w:rPr>
          <w:b/>
        </w:rPr>
        <w:t>-0</w:t>
      </w:r>
      <w:r w:rsidRPr="007078A7">
        <w:tab/>
      </w:r>
      <w:r w:rsidRPr="007078A7">
        <w:tab/>
      </w:r>
      <w:r w:rsidRPr="007078A7">
        <w:tab/>
      </w:r>
      <w:r w:rsidRPr="007078A7">
        <w:tab/>
      </w:r>
      <w:r w:rsidRPr="007078A7">
        <w:tab/>
      </w:r>
      <w:r>
        <w:t xml:space="preserve">         </w:t>
      </w:r>
      <w:r w:rsidRPr="007078A7">
        <w:t xml:space="preserve">   </w:t>
      </w:r>
      <w:r w:rsidRPr="007078A7">
        <w:rPr>
          <w:b/>
        </w:rPr>
        <w:t>Credits:</w:t>
      </w:r>
      <w:r w:rsidRPr="007078A7">
        <w:t xml:space="preserve"> 3</w:t>
      </w:r>
    </w:p>
    <w:p w14:paraId="76655296" w14:textId="306E3167" w:rsidR="00767963" w:rsidRDefault="00767963" w:rsidP="00767963">
      <w:pPr>
        <w:rPr>
          <w:lang w:val="pt-BR"/>
        </w:rPr>
      </w:pPr>
      <w:r w:rsidRPr="007078A7">
        <w:rPr>
          <w:b/>
          <w:lang w:val="pt-BR"/>
        </w:rPr>
        <w:t>Program/Sem/Sec</w:t>
      </w:r>
      <w:r>
        <w:rPr>
          <w:b/>
          <w:lang w:val="pt-BR"/>
        </w:rPr>
        <w:t xml:space="preserve">             </w:t>
      </w:r>
      <w:r w:rsidRPr="007078A7">
        <w:rPr>
          <w:lang w:val="pt-BR"/>
        </w:rPr>
        <w:t xml:space="preserve">  : </w:t>
      </w:r>
      <w:r>
        <w:rPr>
          <w:lang w:val="pt-BR"/>
        </w:rPr>
        <w:t>I</w:t>
      </w:r>
      <w:r w:rsidRPr="007078A7">
        <w:rPr>
          <w:lang w:val="pt-BR"/>
        </w:rPr>
        <w:t xml:space="preserve"> B.Tech., Sem I</w:t>
      </w:r>
      <w:r w:rsidR="007B410B">
        <w:rPr>
          <w:lang w:val="pt-BR"/>
        </w:rPr>
        <w:t>I</w:t>
      </w:r>
      <w:r w:rsidRPr="007078A7">
        <w:rPr>
          <w:lang w:val="pt-BR"/>
        </w:rPr>
        <w:t xml:space="preserve">, </w:t>
      </w:r>
      <w:r w:rsidRPr="007078A7">
        <w:rPr>
          <w:lang w:val="pt-BR"/>
        </w:rPr>
        <w:tab/>
      </w:r>
      <w:r w:rsidRPr="007078A7">
        <w:rPr>
          <w:lang w:val="pt-BR"/>
        </w:rPr>
        <w:tab/>
      </w:r>
      <w:r w:rsidRPr="007078A7">
        <w:rPr>
          <w:lang w:val="pt-BR"/>
        </w:rPr>
        <w:tab/>
      </w:r>
      <w:r>
        <w:rPr>
          <w:lang w:val="pt-BR"/>
        </w:rPr>
        <w:t xml:space="preserve">            </w:t>
      </w:r>
      <w:r w:rsidRPr="007078A7">
        <w:rPr>
          <w:b/>
          <w:lang w:val="pt-BR"/>
        </w:rPr>
        <w:t>A.Y.:</w:t>
      </w:r>
      <w:r w:rsidR="007B410B">
        <w:rPr>
          <w:lang w:val="pt-BR"/>
        </w:rPr>
        <w:t xml:space="preserve"> 2024</w:t>
      </w:r>
      <w:r w:rsidRPr="007078A7">
        <w:rPr>
          <w:lang w:val="pt-BR"/>
        </w:rPr>
        <w:t>-2</w:t>
      </w:r>
      <w:r w:rsidR="007B410B">
        <w:rPr>
          <w:lang w:val="pt-BR"/>
        </w:rPr>
        <w:t>5</w:t>
      </w:r>
    </w:p>
    <w:p w14:paraId="595B09EA" w14:textId="77777777" w:rsidR="00984A92" w:rsidRDefault="00984A92" w:rsidP="00767963"/>
    <w:p w14:paraId="2F4DCF7D" w14:textId="77777777" w:rsidR="00984A92" w:rsidRPr="007078A7" w:rsidRDefault="00984A92" w:rsidP="00767963">
      <w:bookmarkStart w:id="0" w:name="_GoBack"/>
      <w:bookmarkEnd w:id="0"/>
    </w:p>
    <w:tbl>
      <w:tblPr>
        <w:tblStyle w:val="TableGrid"/>
        <w:tblW w:w="9016" w:type="dxa"/>
        <w:tblLook w:val="04A0" w:firstRow="1" w:lastRow="0" w:firstColumn="1" w:lastColumn="0" w:noHBand="0" w:noVBand="1"/>
      </w:tblPr>
      <w:tblGrid>
        <w:gridCol w:w="456"/>
        <w:gridCol w:w="8560"/>
      </w:tblGrid>
      <w:tr w:rsidR="00F6689C" w14:paraId="036D7EAE" w14:textId="77777777" w:rsidTr="007B410B">
        <w:tc>
          <w:tcPr>
            <w:tcW w:w="9016" w:type="dxa"/>
            <w:gridSpan w:val="2"/>
          </w:tcPr>
          <w:p w14:paraId="6AD834C6" w14:textId="2AF34CC3" w:rsidR="00F6689C" w:rsidRPr="00F6689C" w:rsidRDefault="00F6689C" w:rsidP="00F6689C">
            <w:pPr>
              <w:jc w:val="center"/>
              <w:rPr>
                <w:b/>
                <w:bCs/>
              </w:rPr>
            </w:pPr>
            <w:r w:rsidRPr="00F6689C">
              <w:rPr>
                <w:b/>
                <w:bCs/>
              </w:rPr>
              <w:t>Unit 1</w:t>
            </w:r>
          </w:p>
        </w:tc>
      </w:tr>
      <w:tr w:rsidR="007B410B" w14:paraId="618D180B" w14:textId="77777777" w:rsidTr="008B0D05">
        <w:tc>
          <w:tcPr>
            <w:tcW w:w="456" w:type="dxa"/>
          </w:tcPr>
          <w:p w14:paraId="22AA18C2" w14:textId="39C8BAA1" w:rsidR="007B410B" w:rsidRDefault="007B410B" w:rsidP="008B0D05">
            <w:pPr>
              <w:jc w:val="center"/>
            </w:pPr>
            <w:r>
              <w:t>1</w:t>
            </w:r>
          </w:p>
        </w:tc>
        <w:tc>
          <w:tcPr>
            <w:tcW w:w="8560" w:type="dxa"/>
            <w:vAlign w:val="center"/>
          </w:tcPr>
          <w:p w14:paraId="2A4E178A" w14:textId="118765B5" w:rsidR="007B410B" w:rsidRDefault="007B410B" w:rsidP="008B0D05">
            <w:r>
              <w:t xml:space="preserve">Find the complete solution of  </w:t>
            </w:r>
            <w:r w:rsidRPr="00804133">
              <w:rPr>
                <w:position w:val="-24"/>
              </w:rPr>
              <w:object w:dxaOrig="1980" w:dyaOrig="620" w14:anchorId="153E49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85pt;height:31.15pt" o:ole="">
                  <v:imagedata r:id="rId7" o:title=""/>
                </v:shape>
                <o:OLEObject Type="Embed" ProgID="Equation.3" ShapeID="_x0000_i1025" DrawAspect="Content" ObjectID="_1771932996" r:id="rId8"/>
              </w:object>
            </w:r>
            <w:r w:rsidRPr="0002270D">
              <w:t xml:space="preserve">       </w:t>
            </w:r>
          </w:p>
        </w:tc>
      </w:tr>
      <w:tr w:rsidR="007B410B" w14:paraId="671F173C" w14:textId="77777777" w:rsidTr="008B0D05">
        <w:tc>
          <w:tcPr>
            <w:tcW w:w="456" w:type="dxa"/>
          </w:tcPr>
          <w:p w14:paraId="4F9012EC" w14:textId="64AC8FEC" w:rsidR="007B410B" w:rsidRDefault="007B410B" w:rsidP="008B0D05">
            <w:pPr>
              <w:jc w:val="center"/>
            </w:pPr>
            <w:r>
              <w:t>2</w:t>
            </w:r>
          </w:p>
        </w:tc>
        <w:tc>
          <w:tcPr>
            <w:tcW w:w="8560" w:type="dxa"/>
            <w:vAlign w:val="center"/>
          </w:tcPr>
          <w:p w14:paraId="76F784A9" w14:textId="2220BF5D" w:rsidR="007B410B" w:rsidRDefault="007B410B" w:rsidP="008B0D05">
            <w:r>
              <w:t xml:space="preserve">Find the general solution of  </w:t>
            </w:r>
            <w:r w:rsidRPr="00804133">
              <w:rPr>
                <w:position w:val="-24"/>
              </w:rPr>
              <w:object w:dxaOrig="3240" w:dyaOrig="620" w14:anchorId="0288189B">
                <v:shape id="_x0000_i1026" type="#_x0000_t75" style="width:162.25pt;height:31.15pt" o:ole="">
                  <v:imagedata r:id="rId9" o:title=""/>
                </v:shape>
                <o:OLEObject Type="Embed" ProgID="Equation.3" ShapeID="_x0000_i1026" DrawAspect="Content" ObjectID="_1771932997" r:id="rId10"/>
              </w:object>
            </w:r>
            <w:r w:rsidRPr="0002270D">
              <w:t xml:space="preserve">       </w:t>
            </w:r>
          </w:p>
        </w:tc>
      </w:tr>
      <w:tr w:rsidR="007B410B" w14:paraId="2CB39E36" w14:textId="77777777" w:rsidTr="008B0D05">
        <w:tc>
          <w:tcPr>
            <w:tcW w:w="456" w:type="dxa"/>
          </w:tcPr>
          <w:p w14:paraId="32DEEA64" w14:textId="4B1A3DFB" w:rsidR="007B410B" w:rsidRDefault="007B410B" w:rsidP="008B0D05">
            <w:pPr>
              <w:jc w:val="center"/>
            </w:pPr>
            <w:r>
              <w:t>3</w:t>
            </w:r>
          </w:p>
        </w:tc>
        <w:tc>
          <w:tcPr>
            <w:tcW w:w="8560" w:type="dxa"/>
            <w:vAlign w:val="center"/>
          </w:tcPr>
          <w:p w14:paraId="499F8528" w14:textId="31FCADF9" w:rsidR="007B410B" w:rsidRDefault="007B410B" w:rsidP="008B0D05">
            <w:r>
              <w:t xml:space="preserve">Solve   </w:t>
            </w:r>
            <w:r w:rsidRPr="007B410B">
              <w:rPr>
                <w:position w:val="-32"/>
              </w:rPr>
              <w:object w:dxaOrig="2079" w:dyaOrig="760" w14:anchorId="26B502EC">
                <v:shape id="_x0000_i1027" type="#_x0000_t75" style="width:103.7pt;height:38.15pt" o:ole="">
                  <v:imagedata r:id="rId11" o:title=""/>
                </v:shape>
                <o:OLEObject Type="Embed" ProgID="Equation.3" ShapeID="_x0000_i1027" DrawAspect="Content" ObjectID="_1771932998" r:id="rId12"/>
              </w:object>
            </w:r>
            <w:r w:rsidRPr="0002270D">
              <w:t xml:space="preserve">       </w:t>
            </w:r>
          </w:p>
        </w:tc>
      </w:tr>
      <w:tr w:rsidR="000A3CED" w14:paraId="21F3E30A" w14:textId="77777777" w:rsidTr="008B0D05">
        <w:tc>
          <w:tcPr>
            <w:tcW w:w="456" w:type="dxa"/>
          </w:tcPr>
          <w:p w14:paraId="32ACF12E" w14:textId="48C89994" w:rsidR="000A3CED" w:rsidRDefault="000A3CED" w:rsidP="008B0D05">
            <w:pPr>
              <w:jc w:val="center"/>
            </w:pPr>
            <w:r>
              <w:t>4</w:t>
            </w:r>
          </w:p>
        </w:tc>
        <w:tc>
          <w:tcPr>
            <w:tcW w:w="8560" w:type="dxa"/>
            <w:vAlign w:val="center"/>
          </w:tcPr>
          <w:p w14:paraId="0AB91B98" w14:textId="7DA1BDDE" w:rsidR="000A3CED" w:rsidRDefault="000A3CED" w:rsidP="008B0D05">
            <w:r>
              <w:t xml:space="preserve">Find </w:t>
            </w:r>
            <w:r>
              <w:t xml:space="preserve"> the general solution of   </w:t>
            </w:r>
            <w:r w:rsidRPr="00200BC1">
              <w:rPr>
                <w:position w:val="-16"/>
              </w:rPr>
              <w:object w:dxaOrig="2720" w:dyaOrig="440" w14:anchorId="4AC301D3">
                <v:shape id="_x0000_i1028" type="#_x0000_t75" style="width:134.85pt;height:21.5pt" o:ole="">
                  <v:imagedata r:id="rId13" o:title=""/>
                </v:shape>
                <o:OLEObject Type="Embed" ProgID="Equation.DSMT4" ShapeID="_x0000_i1028" DrawAspect="Content" ObjectID="_1771932999" r:id="rId14"/>
              </w:object>
            </w:r>
          </w:p>
        </w:tc>
      </w:tr>
      <w:tr w:rsidR="000A3CED" w14:paraId="0A95BE53" w14:textId="77777777" w:rsidTr="008B0D05">
        <w:tc>
          <w:tcPr>
            <w:tcW w:w="456" w:type="dxa"/>
          </w:tcPr>
          <w:p w14:paraId="5F950797" w14:textId="52B8A2F9" w:rsidR="000A3CED" w:rsidRDefault="000A3CED" w:rsidP="008B0D05">
            <w:pPr>
              <w:jc w:val="center"/>
            </w:pPr>
            <w:r>
              <w:t>5</w:t>
            </w:r>
          </w:p>
        </w:tc>
        <w:tc>
          <w:tcPr>
            <w:tcW w:w="8560" w:type="dxa"/>
            <w:vAlign w:val="center"/>
          </w:tcPr>
          <w:p w14:paraId="7440E546" w14:textId="198BCE2B" w:rsidR="000A3CED" w:rsidRDefault="000A3CED" w:rsidP="008B0D05">
            <w:r>
              <w:t xml:space="preserve">Find the general solution of  </w:t>
            </w:r>
            <w:r w:rsidRPr="00804133">
              <w:rPr>
                <w:position w:val="-24"/>
              </w:rPr>
              <w:object w:dxaOrig="2140" w:dyaOrig="620" w14:anchorId="7C490D2F">
                <v:shape id="_x0000_i1029" type="#_x0000_t75" style="width:106.95pt;height:31.15pt" o:ole="">
                  <v:imagedata r:id="rId15" o:title=""/>
                </v:shape>
                <o:OLEObject Type="Embed" ProgID="Equation.3" ShapeID="_x0000_i1029" DrawAspect="Content" ObjectID="_1771933000" r:id="rId16"/>
              </w:object>
            </w:r>
            <w:r w:rsidRPr="0002270D">
              <w:t xml:space="preserve">       </w:t>
            </w:r>
          </w:p>
        </w:tc>
      </w:tr>
      <w:tr w:rsidR="000A3CED" w14:paraId="4F308889" w14:textId="77777777" w:rsidTr="008B0D05">
        <w:tc>
          <w:tcPr>
            <w:tcW w:w="456" w:type="dxa"/>
          </w:tcPr>
          <w:p w14:paraId="5C69D5C2" w14:textId="10510CFE" w:rsidR="000A3CED" w:rsidRDefault="000A3CED" w:rsidP="008B0D05">
            <w:pPr>
              <w:jc w:val="center"/>
            </w:pPr>
            <w:r>
              <w:t>6</w:t>
            </w:r>
          </w:p>
        </w:tc>
        <w:tc>
          <w:tcPr>
            <w:tcW w:w="8560" w:type="dxa"/>
            <w:vAlign w:val="center"/>
          </w:tcPr>
          <w:p w14:paraId="77F5E8FA" w14:textId="75E3F064" w:rsidR="000A3CED" w:rsidRDefault="000A3CED" w:rsidP="008B0D05">
            <w:r>
              <w:t xml:space="preserve">Reduce the equation  </w:t>
            </w:r>
            <w:r w:rsidRPr="00E16F8A">
              <w:rPr>
                <w:position w:val="-24"/>
              </w:rPr>
              <w:object w:dxaOrig="2040" w:dyaOrig="700" w14:anchorId="6FD267C5">
                <v:shape id="_x0000_i1030" type="#_x0000_t75" style="width:102.1pt;height:34.95pt" o:ole="">
                  <v:imagedata r:id="rId17" o:title=""/>
                </v:shape>
                <o:OLEObject Type="Embed" ProgID="Equation.DSMT4" ShapeID="_x0000_i1030" DrawAspect="Content" ObjectID="_1771933001" r:id="rId18"/>
              </w:object>
            </w:r>
            <w:r>
              <w:t xml:space="preserve">  into linear differential equation and hence evaluate its complete solution.</w:t>
            </w:r>
          </w:p>
        </w:tc>
      </w:tr>
      <w:tr w:rsidR="000A3CED" w14:paraId="1EE7ABCD" w14:textId="77777777" w:rsidTr="008B0D05">
        <w:tc>
          <w:tcPr>
            <w:tcW w:w="456" w:type="dxa"/>
          </w:tcPr>
          <w:p w14:paraId="1FAD31B2" w14:textId="106C1A48" w:rsidR="000A3CED" w:rsidRDefault="000A3CED" w:rsidP="008B0D05">
            <w:pPr>
              <w:jc w:val="center"/>
            </w:pPr>
            <w:r>
              <w:t>7</w:t>
            </w:r>
          </w:p>
        </w:tc>
        <w:tc>
          <w:tcPr>
            <w:tcW w:w="8560" w:type="dxa"/>
            <w:vAlign w:val="center"/>
          </w:tcPr>
          <w:p w14:paraId="4EE6953C" w14:textId="186DDE58" w:rsidR="000A3CED" w:rsidRDefault="000A3CED" w:rsidP="008B0D05">
            <w:r w:rsidRPr="009A700C">
              <w:rPr>
                <w:rFonts w:ascii="Bookman Old Style" w:hAnsi="Bookman Old Style"/>
              </w:rPr>
              <w:t xml:space="preserve"> Find the general solution of the differential </w:t>
            </w:r>
            <w:proofErr w:type="gramStart"/>
            <w:r w:rsidRPr="009A700C">
              <w:rPr>
                <w:rFonts w:ascii="Bookman Old Style" w:hAnsi="Bookman Old Style"/>
              </w:rPr>
              <w:t xml:space="preserve">equation </w:t>
            </w:r>
            <w:proofErr w:type="gramEnd"/>
            <w:r w:rsidRPr="009A700C">
              <w:rPr>
                <w:rFonts w:ascii="Bookman Old Style" w:hAnsi="Bookman Old Style"/>
                <w:position w:val="-16"/>
              </w:rPr>
              <w:object w:dxaOrig="5100" w:dyaOrig="440" w14:anchorId="2FF9ACFB">
                <v:shape id="_x0000_i1031" type="#_x0000_t75" style="width:253.05pt;height:21.5pt" o:ole="">
                  <v:imagedata r:id="rId19" o:title=""/>
                </v:shape>
                <o:OLEObject Type="Embed" ProgID="Equation.DSMT4" ShapeID="_x0000_i1031" DrawAspect="Content" ObjectID="_1771933002" r:id="rId20"/>
              </w:object>
            </w:r>
            <w:r w:rsidRPr="009A700C">
              <w:rPr>
                <w:rFonts w:ascii="Bookman Old Style" w:hAnsi="Bookman Old Style"/>
              </w:rPr>
              <w:t xml:space="preserve">. </w:t>
            </w:r>
          </w:p>
        </w:tc>
      </w:tr>
      <w:tr w:rsidR="000A3CED" w14:paraId="27595BB4" w14:textId="77777777" w:rsidTr="008B0D05">
        <w:tc>
          <w:tcPr>
            <w:tcW w:w="456" w:type="dxa"/>
          </w:tcPr>
          <w:p w14:paraId="1DA485AC" w14:textId="1E3903DD" w:rsidR="000A3CED" w:rsidRDefault="000A3CED" w:rsidP="008B0D05">
            <w:pPr>
              <w:jc w:val="center"/>
            </w:pPr>
            <w:r>
              <w:t>8</w:t>
            </w:r>
          </w:p>
        </w:tc>
        <w:tc>
          <w:tcPr>
            <w:tcW w:w="8560" w:type="dxa"/>
            <w:vAlign w:val="center"/>
          </w:tcPr>
          <w:p w14:paraId="0C96D988" w14:textId="108370A8" w:rsidR="000A3CED" w:rsidRDefault="000A3CED" w:rsidP="008B0D05">
            <w:r>
              <w:t xml:space="preserve">Check the exactness of </w:t>
            </w:r>
            <w:r w:rsidRPr="00F571C2">
              <w:rPr>
                <w:position w:val="-28"/>
              </w:rPr>
              <w:object w:dxaOrig="4599" w:dyaOrig="680" w14:anchorId="119EB49C">
                <v:shape id="_x0000_i1032" type="#_x0000_t75" style="width:229.95pt;height:33.85pt" o:ole="">
                  <v:imagedata r:id="rId21" o:title=""/>
                </v:shape>
                <o:OLEObject Type="Embed" ProgID="Equation.DSMT4" ShapeID="_x0000_i1032" DrawAspect="Content" ObjectID="_1771933003" r:id="rId22"/>
              </w:object>
            </w:r>
            <w:r>
              <w:t>and find the complete solution.</w:t>
            </w:r>
          </w:p>
        </w:tc>
      </w:tr>
      <w:tr w:rsidR="000A3CED" w14:paraId="026493D5" w14:textId="77777777" w:rsidTr="008B0D05">
        <w:tc>
          <w:tcPr>
            <w:tcW w:w="456" w:type="dxa"/>
          </w:tcPr>
          <w:p w14:paraId="7E35CB6A" w14:textId="0C56089C" w:rsidR="000A3CED" w:rsidRDefault="000A3CED" w:rsidP="008B0D05">
            <w:pPr>
              <w:jc w:val="center"/>
            </w:pPr>
            <w:r>
              <w:t>9</w:t>
            </w:r>
          </w:p>
        </w:tc>
        <w:tc>
          <w:tcPr>
            <w:tcW w:w="8560" w:type="dxa"/>
            <w:vAlign w:val="center"/>
          </w:tcPr>
          <w:p w14:paraId="0A4B6CB0" w14:textId="04313DE4" w:rsidR="000A3CED" w:rsidRDefault="000A3CED" w:rsidP="000A3CED">
            <w:r>
              <w:t xml:space="preserve">Solve </w:t>
            </w:r>
            <w:r w:rsidRPr="000A3CED">
              <w:rPr>
                <w:position w:val="-10"/>
              </w:rPr>
              <w:object w:dxaOrig="2659" w:dyaOrig="360" w14:anchorId="70200F78">
                <v:shape id="_x0000_i1033" type="#_x0000_t75" style="width:132.7pt;height:18.25pt" o:ole="">
                  <v:imagedata r:id="rId23" o:title=""/>
                </v:shape>
                <o:OLEObject Type="Embed" ProgID="Equation.3" ShapeID="_x0000_i1033" DrawAspect="Content" ObjectID="_1771933004" r:id="rId24"/>
              </w:object>
            </w:r>
          </w:p>
        </w:tc>
      </w:tr>
      <w:tr w:rsidR="000A3CED" w14:paraId="7493CAF6" w14:textId="77777777" w:rsidTr="008B0D05">
        <w:tc>
          <w:tcPr>
            <w:tcW w:w="456" w:type="dxa"/>
          </w:tcPr>
          <w:p w14:paraId="1D5B1A56" w14:textId="7D831082" w:rsidR="000A3CED" w:rsidRDefault="000A3CED" w:rsidP="008B0D05">
            <w:pPr>
              <w:jc w:val="center"/>
            </w:pPr>
            <w:r>
              <w:t>10</w:t>
            </w:r>
          </w:p>
        </w:tc>
        <w:tc>
          <w:tcPr>
            <w:tcW w:w="8560" w:type="dxa"/>
            <w:vAlign w:val="center"/>
          </w:tcPr>
          <w:p w14:paraId="1B487BE0" w14:textId="7D0B982D" w:rsidR="000A3CED" w:rsidRDefault="000A3CED" w:rsidP="008B0D05">
            <w:r>
              <w:t xml:space="preserve">Solve </w:t>
            </w:r>
            <w:r w:rsidR="00014CF3" w:rsidRPr="000A3CED">
              <w:rPr>
                <w:position w:val="-10"/>
              </w:rPr>
              <w:object w:dxaOrig="2780" w:dyaOrig="320" w14:anchorId="191606B2">
                <v:shape id="_x0000_i1034" type="#_x0000_t75" style="width:139.15pt;height:16.1pt" o:ole="">
                  <v:imagedata r:id="rId25" o:title=""/>
                </v:shape>
                <o:OLEObject Type="Embed" ProgID="Equation.3" ShapeID="_x0000_i1034" DrawAspect="Content" ObjectID="_1771933005" r:id="rId26"/>
              </w:object>
            </w:r>
          </w:p>
        </w:tc>
      </w:tr>
      <w:tr w:rsidR="000A3CED" w:rsidRPr="00014CF3" w14:paraId="5724B445" w14:textId="77777777" w:rsidTr="008B0D05">
        <w:tc>
          <w:tcPr>
            <w:tcW w:w="456" w:type="dxa"/>
          </w:tcPr>
          <w:p w14:paraId="0ED86D38" w14:textId="060356CD" w:rsidR="000A3CED" w:rsidRDefault="000A3CED" w:rsidP="008B0D05">
            <w:pPr>
              <w:jc w:val="center"/>
            </w:pPr>
            <w:r>
              <w:t>11</w:t>
            </w:r>
          </w:p>
        </w:tc>
        <w:tc>
          <w:tcPr>
            <w:tcW w:w="8560" w:type="dxa"/>
            <w:vAlign w:val="center"/>
          </w:tcPr>
          <w:p w14:paraId="0DCE783B" w14:textId="28668153" w:rsidR="000A3CED" w:rsidRPr="00014CF3" w:rsidRDefault="00014CF3" w:rsidP="008B0D05">
            <w:r>
              <w:t>A body originally temperature at 80</w:t>
            </w:r>
            <w:r>
              <w:rPr>
                <w:vertAlign w:val="superscript"/>
              </w:rPr>
              <w:t>0</w:t>
            </w:r>
            <w:r>
              <w:t>C cools down to 60</w:t>
            </w:r>
            <w:r>
              <w:rPr>
                <w:vertAlign w:val="superscript"/>
              </w:rPr>
              <w:t>0</w:t>
            </w:r>
            <w:r>
              <w:t>C in 20 minutes, when the temperature of the air being 40</w:t>
            </w:r>
            <w:r>
              <w:rPr>
                <w:vertAlign w:val="superscript"/>
              </w:rPr>
              <w:t>0</w:t>
            </w:r>
            <w:r>
              <w:t>C. What will be the temperature of the body after 40 minutes from the original?</w:t>
            </w:r>
          </w:p>
        </w:tc>
      </w:tr>
      <w:tr w:rsidR="000A3CED" w14:paraId="30206B09" w14:textId="77777777" w:rsidTr="00014CF3">
        <w:trPr>
          <w:trHeight w:val="683"/>
        </w:trPr>
        <w:tc>
          <w:tcPr>
            <w:tcW w:w="456" w:type="dxa"/>
          </w:tcPr>
          <w:p w14:paraId="677F20D8" w14:textId="1402DE9A" w:rsidR="000A3CED" w:rsidRDefault="000A3CED" w:rsidP="008B0D05">
            <w:pPr>
              <w:jc w:val="center"/>
            </w:pPr>
            <w:r>
              <w:t>12</w:t>
            </w:r>
          </w:p>
        </w:tc>
        <w:tc>
          <w:tcPr>
            <w:tcW w:w="8560" w:type="dxa"/>
            <w:vAlign w:val="center"/>
          </w:tcPr>
          <w:p w14:paraId="131BE4AD" w14:textId="7CA8AA63" w:rsidR="000A3CED" w:rsidRDefault="00014CF3" w:rsidP="008B0D05">
            <w:r>
              <w:t xml:space="preserve">If the temperature of air is 300K and a substance cools from 370K to 340K in 15 min. find when the temperature will be 310K. </w:t>
            </w:r>
          </w:p>
        </w:tc>
      </w:tr>
      <w:tr w:rsidR="000A3CED" w14:paraId="6F56D44B" w14:textId="77777777" w:rsidTr="008B0D05">
        <w:tc>
          <w:tcPr>
            <w:tcW w:w="456" w:type="dxa"/>
          </w:tcPr>
          <w:p w14:paraId="682AF5D5" w14:textId="2A5AF791" w:rsidR="000A3CED" w:rsidRDefault="000A3CED" w:rsidP="008B0D05">
            <w:pPr>
              <w:jc w:val="center"/>
            </w:pPr>
            <w:r>
              <w:t>13</w:t>
            </w:r>
          </w:p>
        </w:tc>
        <w:tc>
          <w:tcPr>
            <w:tcW w:w="8560" w:type="dxa"/>
            <w:vAlign w:val="center"/>
          </w:tcPr>
          <w:p w14:paraId="5325E1DE" w14:textId="1BBFEB67" w:rsidR="000A3CED" w:rsidRDefault="00014CF3" w:rsidP="008B0D05">
            <w:r>
              <w:t>The number N of bacteria in a culture grow at a rate proportional to N. The value of N was initially 100 and increased to 332 in one hour. What was the value of N after 1.5hour?</w:t>
            </w:r>
          </w:p>
        </w:tc>
      </w:tr>
      <w:tr w:rsidR="00014CF3" w14:paraId="63315244" w14:textId="77777777" w:rsidTr="00984A92">
        <w:trPr>
          <w:trHeight w:val="962"/>
        </w:trPr>
        <w:tc>
          <w:tcPr>
            <w:tcW w:w="456" w:type="dxa"/>
          </w:tcPr>
          <w:p w14:paraId="60062C0C" w14:textId="762DEFAA" w:rsidR="00014CF3" w:rsidRDefault="00014CF3" w:rsidP="008B0D05">
            <w:pPr>
              <w:jc w:val="center"/>
            </w:pPr>
            <w:r>
              <w:t>14</w:t>
            </w:r>
          </w:p>
        </w:tc>
        <w:tc>
          <w:tcPr>
            <w:tcW w:w="8560" w:type="dxa"/>
            <w:vAlign w:val="center"/>
          </w:tcPr>
          <w:p w14:paraId="67D4A0FF" w14:textId="3B759B9B" w:rsidR="00014CF3" w:rsidRDefault="00984A92" w:rsidP="008B0D05">
            <w:r>
              <w:t>In a chemical reaction a given substance is being converted into another at a rate proportional to the amount of the substance unconverted. If 1/5</w:t>
            </w:r>
            <w:r>
              <w:rPr>
                <w:vertAlign w:val="superscript"/>
              </w:rPr>
              <w:t>th</w:t>
            </w:r>
            <w:r>
              <w:t xml:space="preserve"> of the original amount has been transformed in 4 min. How much time will be required to transform one – half? </w:t>
            </w:r>
          </w:p>
        </w:tc>
      </w:tr>
    </w:tbl>
    <w:p w14:paraId="343162D5" w14:textId="77777777" w:rsidR="008F7015" w:rsidRDefault="008F7015" w:rsidP="00984A92"/>
    <w:sectPr w:rsidR="008F7015" w:rsidSect="00984A92">
      <w:pgSz w:w="11906" w:h="16838"/>
      <w:pgMar w:top="5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ED787B"/>
    <w:multiLevelType w:val="hybridMultilevel"/>
    <w:tmpl w:val="A8B6BA8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2BFB"/>
    <w:rsid w:val="00014CF3"/>
    <w:rsid w:val="00076568"/>
    <w:rsid w:val="00087E34"/>
    <w:rsid w:val="00097085"/>
    <w:rsid w:val="000A3CED"/>
    <w:rsid w:val="000B15AA"/>
    <w:rsid w:val="000C6256"/>
    <w:rsid w:val="000E08F3"/>
    <w:rsid w:val="000F2C42"/>
    <w:rsid w:val="00100866"/>
    <w:rsid w:val="001417DC"/>
    <w:rsid w:val="001A70C9"/>
    <w:rsid w:val="0029548D"/>
    <w:rsid w:val="00336DC0"/>
    <w:rsid w:val="003376B1"/>
    <w:rsid w:val="003C37F4"/>
    <w:rsid w:val="004004B5"/>
    <w:rsid w:val="004859B6"/>
    <w:rsid w:val="004C5800"/>
    <w:rsid w:val="00545034"/>
    <w:rsid w:val="005513AF"/>
    <w:rsid w:val="00583A66"/>
    <w:rsid w:val="00587DF8"/>
    <w:rsid w:val="005904AF"/>
    <w:rsid w:val="005C11E0"/>
    <w:rsid w:val="0069307E"/>
    <w:rsid w:val="006A76BA"/>
    <w:rsid w:val="00743731"/>
    <w:rsid w:val="00756D0F"/>
    <w:rsid w:val="00767963"/>
    <w:rsid w:val="007839B9"/>
    <w:rsid w:val="007B410B"/>
    <w:rsid w:val="007F70CD"/>
    <w:rsid w:val="0082696E"/>
    <w:rsid w:val="00845519"/>
    <w:rsid w:val="008B0D05"/>
    <w:rsid w:val="008D1CCD"/>
    <w:rsid w:val="008F386C"/>
    <w:rsid w:val="008F7015"/>
    <w:rsid w:val="0092661D"/>
    <w:rsid w:val="00943F89"/>
    <w:rsid w:val="00981544"/>
    <w:rsid w:val="00984A92"/>
    <w:rsid w:val="009C2574"/>
    <w:rsid w:val="00A36815"/>
    <w:rsid w:val="00A834AC"/>
    <w:rsid w:val="00AA011A"/>
    <w:rsid w:val="00B479C9"/>
    <w:rsid w:val="00B63B1A"/>
    <w:rsid w:val="00B74C7C"/>
    <w:rsid w:val="00B81A9F"/>
    <w:rsid w:val="00BF77C9"/>
    <w:rsid w:val="00C34E40"/>
    <w:rsid w:val="00C57C97"/>
    <w:rsid w:val="00C64D61"/>
    <w:rsid w:val="00C80E55"/>
    <w:rsid w:val="00CB50C1"/>
    <w:rsid w:val="00CD4281"/>
    <w:rsid w:val="00D17ACD"/>
    <w:rsid w:val="00D42BFB"/>
    <w:rsid w:val="00D46CE8"/>
    <w:rsid w:val="00D67D94"/>
    <w:rsid w:val="00D702F5"/>
    <w:rsid w:val="00D81B64"/>
    <w:rsid w:val="00D85B7F"/>
    <w:rsid w:val="00E042BA"/>
    <w:rsid w:val="00F44F75"/>
    <w:rsid w:val="00F51C51"/>
    <w:rsid w:val="00F6689C"/>
    <w:rsid w:val="00FB58CF"/>
    <w:rsid w:val="00FC237B"/>
    <w:rsid w:val="00FE7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79DA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1C51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1C51"/>
    <w:pPr>
      <w:spacing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B81A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styleId="TableGrid">
    <w:name w:val="Table Grid"/>
    <w:basedOn w:val="TableNormal"/>
    <w:uiPriority w:val="59"/>
    <w:rsid w:val="004C5800"/>
    <w:pPr>
      <w:spacing w:after="0" w:line="240" w:lineRule="auto"/>
    </w:pPr>
    <w:rPr>
      <w:rFonts w:eastAsiaTheme="minorEastAsia"/>
      <w:kern w:val="0"/>
      <w:lang w:val="en-US"/>
      <w14:ligatures w14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F701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25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574"/>
    <w:rPr>
      <w:rFonts w:ascii="Tahoma" w:eastAsia="Times New Roman" w:hAnsi="Tahoma" w:cs="Tahoma"/>
      <w:kern w:val="0"/>
      <w:sz w:val="16"/>
      <w:szCs w:val="16"/>
      <w:lang w:val="en-US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1C51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1C51"/>
    <w:pPr>
      <w:spacing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B81A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styleId="TableGrid">
    <w:name w:val="Table Grid"/>
    <w:basedOn w:val="TableNormal"/>
    <w:uiPriority w:val="59"/>
    <w:rsid w:val="004C5800"/>
    <w:pPr>
      <w:spacing w:after="0" w:line="240" w:lineRule="auto"/>
    </w:pPr>
    <w:rPr>
      <w:rFonts w:eastAsiaTheme="minorEastAsia"/>
      <w:kern w:val="0"/>
      <w:lang w:val="en-US"/>
      <w14:ligatures w14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F701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25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574"/>
    <w:rPr>
      <w:rFonts w:ascii="Tahoma" w:eastAsia="Times New Roman" w:hAnsi="Tahoma" w:cs="Tahoma"/>
      <w:kern w:val="0"/>
      <w:sz w:val="16"/>
      <w:szCs w:val="16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67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. K.N.V</dc:creator>
  <cp:lastModifiedBy>pc</cp:lastModifiedBy>
  <cp:revision>3</cp:revision>
  <dcterms:created xsi:type="dcterms:W3CDTF">2024-03-14T08:43:00Z</dcterms:created>
  <dcterms:modified xsi:type="dcterms:W3CDTF">2024-03-14T09:18:00Z</dcterms:modified>
</cp:coreProperties>
</file>